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9"/>
  </p:notesMasterIdLst>
  <p:handoutMasterIdLst>
    <p:handoutMasterId r:id="rId10"/>
  </p:handoutMasterIdLst>
  <p:sldIdLst>
    <p:sldId id="1666" r:id="rId2"/>
    <p:sldId id="1792" r:id="rId3"/>
    <p:sldId id="1794" r:id="rId4"/>
    <p:sldId id="1795" r:id="rId5"/>
    <p:sldId id="256" r:id="rId6"/>
    <p:sldId id="1796" r:id="rId7"/>
    <p:sldId id="1798" r:id="rId8"/>
  </p:sldIdLst>
  <p:sldSz cx="9144000" cy="6858000" type="screen4x3"/>
  <p:notesSz cx="6792913" cy="992505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 wang" initials="lw" lastIdx="1" clrIdx="0">
    <p:extLst>
      <p:ext uri="{19B8F6BF-5375-455C-9EA6-DF929625EA0E}">
        <p15:presenceInfo xmlns:p15="http://schemas.microsoft.com/office/powerpoint/2012/main" userId="7dbf4ba8da585acb" providerId="Windows Live"/>
      </p:ext>
    </p:extLst>
  </p:cmAuthor>
  <p:cmAuthor id="2" name="yechangqing" initials="y" lastIdx="11" clrIdx="1">
    <p:extLst>
      <p:ext uri="{19B8F6BF-5375-455C-9EA6-DF929625EA0E}">
        <p15:presenceInfo xmlns:p15="http://schemas.microsoft.com/office/powerpoint/2012/main" userId="yechangqi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FF"/>
    <a:srgbClr val="CBCB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2" autoAdjust="0"/>
    <p:restoredTop sz="88347" autoAdjust="0"/>
  </p:normalViewPr>
  <p:slideViewPr>
    <p:cSldViewPr>
      <p:cViewPr>
        <p:scale>
          <a:sx n="100" d="100"/>
          <a:sy n="100" d="100"/>
        </p:scale>
        <p:origin x="20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192" y="4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09B3C11-F805-4C3D-B9B8-752E9494D35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D5A85D1-4FA1-4E48-AC75-56CE810179C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32DBAE-07B3-4811-AC70-5CD08B07C79A}" type="datetimeFigureOut">
              <a:rPr lang="zh-CN" altLang="en-US" smtClean="0"/>
              <a:t>2026/6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965668-4C6A-4879-8D96-399A01EADBC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486C0A-2161-431B-8BC4-0048994DB6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CCF8C8-E817-4D99-A4D5-E1B58232D3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45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B81A020-D781-4672-BA54-ABD7001C275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23EE2D2-A42B-4EA8-A6E2-21B8CFFEE99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00688EF-04A8-4DA9-97EE-1D7B6287A4F1}" type="datetimeFigureOut">
              <a:rPr lang="zh-CN" altLang="en-US"/>
              <a:pPr>
                <a:defRPr/>
              </a:pPr>
              <a:t>2026/6/1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E3F9AEB-5FCC-40FB-B809-DBA64CD28BB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1239838"/>
            <a:ext cx="4465637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CD219B32-0C7D-43E5-A1A6-6402D83227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292" y="4776431"/>
            <a:ext cx="543433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BA2490-8EBA-4D74-8B34-F46176D0EE1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CB40F5-D785-4BC8-9F88-EE2EB0C3A9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4AB2B21-51AE-4EEE-A1A4-F8380AC818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AB2B21-51AE-4EEE-A1A4-F8380AC81888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963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F81F87-3656-48AB-9014-9E3519E1D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A6449F1-A1A1-4340-BEE6-378C3C43D2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2EA2E3-E792-44B1-9C12-EAC8D7DA6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6F20ED-ACC7-476D-87B9-07469AA7B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BED3E8-BAFC-4B0E-8E44-3CCC9E302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0181D9-487F-424F-A4D5-93BA9AD789F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53687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49644D-5E54-4C9B-96BA-935A40795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77F78AA-C8A4-45EE-ABDD-144A88C43A1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9AF2BC-DBFB-4196-AED8-34F081F922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584E868-4C12-43B9-A254-4F633C906B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1F3D4A-353D-423F-94DC-FF532D205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D355C76-69FD-4F91-A4DE-D0A213274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396963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9330DF-AB01-439C-BDCD-184FA5F00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3DAB032-124F-4899-9A09-4928847F1F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A951B5-882E-4BCC-9563-00616EB6B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0A1958-5038-438C-A828-55CE92E47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77E22A-1AF0-4A43-A267-0738B8449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70443870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8F6BC8D-FA25-406E-87A6-512A92214C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D6D06E9-D819-4469-83B9-EF767FDEA2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9BE229-70F9-46C9-9C23-D13F3E0C0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02BC56-B600-4640-A2CD-1C14EE086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6CC9A1-C95D-4A78-8512-708949A02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67333256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EFAUL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9673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498AAD-E6DB-4F0D-BE69-17D364439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51F035-FB6A-4B26-B3EC-702505AE12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14A0C8-A198-416B-BB49-C7F1DE13A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4E4F9A-19C7-470E-9B2C-3DEEB285B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7C12D0-E88E-434A-994C-0E93E3C76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53469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E2EEC6-667E-4C9C-81DE-4F8355F730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E96B14-FB7A-4106-9F19-E36C0D749C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D1A0CE-E429-446A-9806-2E2DC1338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139376-B66C-4CDF-98C5-855A96911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498D8F-E820-472C-899F-EA257400E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5519629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B279F0-3E23-410E-9F14-D877396F3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9CFE51-C81B-458F-912E-E086467D37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B77B75-1744-4F06-8518-9F0D997099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302D0D2-1210-45E6-BC22-C26E687F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88EE33D-4664-4C31-8E80-215F011EA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9F2BC3D-4F5D-43D3-9F17-143784DFB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87081931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57AE3B-5A9B-47F4-9A17-6917B0C9E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D9D50F-E60D-4375-AB5B-D11B905749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0BB658-8866-4022-B721-E59414D431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0C4F2AA-CCF8-4D0C-9C95-8BC48033B0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EB9082D-6F7D-4BFE-9E75-266537FC79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14AEAFA-B66D-4B8D-B253-140662E04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EDA7EA0-5FD0-4ABB-90D3-C3D3C50B2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8C19922-4A26-480F-AC43-90948A7B6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796430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F6414-AC35-4DDA-936F-06CA2B884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B54E9A6-10CA-469C-8973-0C3F2122B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B95FA7-EC69-4349-92AC-0FA6EEF65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187E545-7A27-40F0-9E9C-36B576DF0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9743775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68A9493-819D-4ED5-AB1D-C277B44B3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5FBD330-F806-4915-AD5A-505A78137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9338402-4305-4C02-AF32-BF11EC312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3382878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FF7779-C9DC-4BDD-AD7F-A9C01D95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5D69EF-3C81-4AFB-A1C6-4712316A21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1147849-41C6-4007-81BE-769B87729D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1966A9D-AB91-464F-A35D-7F5067D19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A3C781-3611-4A05-8D33-9E05D51A9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24AD0D-B246-43FB-9EFC-B3CF5F6D9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35890746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 descr="PPT内页副本1">
            <a:extLst>
              <a:ext uri="{FF2B5EF4-FFF2-40B4-BE49-F238E27FC236}">
                <a16:creationId xmlns:a16="http://schemas.microsoft.com/office/drawing/2014/main" id="{427CADE0-5D59-48D7-B880-E1682443E79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9348FDCA-98FE-4D45-894D-8C9E1E705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84D09B-03DB-42A7-A9A5-146C6CBACC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310071-454F-422B-9A85-A073DD2E36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DEF2B-8039-4C1E-A573-46AE1706B51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B7296F4C-DFB7-4BEE-B399-2E1E730B1F7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136525"/>
            <a:ext cx="5257800" cy="838200"/>
          </a:xfrm>
        </p:spPr>
        <p:txBody>
          <a:bodyPr/>
          <a:lstStyle>
            <a:lvl1pPr marL="0" indent="0">
              <a:buNone/>
              <a:defRPr sz="4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2884256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BC1E515-0B88-4D07-A3A0-0FA3421416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E2739E7-BA22-4199-8449-C0D4BE1DCC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FF116A-2462-402F-9CAB-9E789B91B5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FD7F7F-1C84-4664-A17A-08E0FF9C65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A1E558-B7E7-4798-B517-D41E8FB8F5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66910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6" r:id="rId9"/>
    <p:sldLayoutId id="2147483661" r:id="rId10"/>
    <p:sldLayoutId id="2147483662" r:id="rId11"/>
    <p:sldLayoutId id="2147483663" r:id="rId12"/>
    <p:sldLayoutId id="2147483667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" descr="2">
            <a:extLst>
              <a:ext uri="{FF2B5EF4-FFF2-40B4-BE49-F238E27FC236}">
                <a16:creationId xmlns:a16="http://schemas.microsoft.com/office/drawing/2014/main" id="{7CC63E9D-6895-4804-83EB-1948F52A1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1">
            <a:extLst>
              <a:ext uri="{FF2B5EF4-FFF2-40B4-BE49-F238E27FC236}">
                <a16:creationId xmlns:a16="http://schemas.microsoft.com/office/drawing/2014/main" id="{56930872-1753-4C67-8007-D7F17A78D6D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2132013"/>
            <a:ext cx="8229600" cy="1981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4400" b="1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磁芯线圈设计</a:t>
            </a:r>
            <a:endParaRPr lang="zh-CN" altLang="zh-CN" sz="4400" b="1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076" name="Rectangle 12">
            <a:extLst>
              <a:ext uri="{FF2B5EF4-FFF2-40B4-BE49-F238E27FC236}">
                <a16:creationId xmlns:a16="http://schemas.microsoft.com/office/drawing/2014/main" id="{E2B2CE97-30DD-4DCC-9817-F5778BBFDA7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324100" y="5102224"/>
            <a:ext cx="4495800" cy="13747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b="1" dirty="0">
                <a:ea typeface="+mn-ea"/>
                <a:cs typeface="+mn-ea"/>
                <a:sym typeface="+mn-lt"/>
              </a:rPr>
              <a:t>2026</a:t>
            </a:r>
            <a:r>
              <a:rPr lang="zh-CN" altLang="en-US" b="1" dirty="0">
                <a:ea typeface="+mn-ea"/>
                <a:cs typeface="+mn-ea"/>
                <a:sym typeface="+mn-lt"/>
              </a:rPr>
              <a:t>年</a:t>
            </a:r>
            <a:r>
              <a:rPr lang="en-US" altLang="zh-CN" b="1" dirty="0">
                <a:ea typeface="+mn-ea"/>
                <a:cs typeface="+mn-ea"/>
                <a:sym typeface="+mn-lt"/>
              </a:rPr>
              <a:t>06</a:t>
            </a:r>
            <a:r>
              <a:rPr lang="zh-CN" altLang="en-US" b="1" dirty="0">
                <a:ea typeface="+mn-ea"/>
                <a:cs typeface="+mn-ea"/>
                <a:sym typeface="+mn-lt"/>
              </a:rPr>
              <a:t>月</a:t>
            </a:r>
            <a:r>
              <a:rPr lang="en-US" altLang="zh-CN" b="1" dirty="0">
                <a:ea typeface="+mn-ea"/>
                <a:cs typeface="+mn-ea"/>
                <a:sym typeface="+mn-lt"/>
              </a:rPr>
              <a:t>04</a:t>
            </a:r>
            <a:r>
              <a:rPr lang="zh-CN" altLang="en-US" b="1" dirty="0">
                <a:ea typeface="+mn-ea"/>
                <a:cs typeface="+mn-ea"/>
                <a:sym typeface="+mn-lt"/>
              </a:rPr>
              <a:t>日</a:t>
            </a:r>
            <a:endParaRPr lang="en-US" altLang="zh-CN" b="1" dirty="0">
              <a:ea typeface="+mn-ea"/>
              <a:cs typeface="+mn-ea"/>
              <a:sym typeface="+mn-lt"/>
            </a:endParaRPr>
          </a:p>
          <a:p>
            <a:pPr eaLnBrk="1" hangingPunct="1">
              <a:defRPr/>
            </a:pPr>
            <a:r>
              <a:rPr lang="zh-CN" altLang="en-US" b="1" dirty="0">
                <a:ea typeface="+mn-ea"/>
                <a:cs typeface="+mn-ea"/>
                <a:sym typeface="+mn-lt"/>
              </a:rPr>
              <a:t>叶昌庆</a:t>
            </a:r>
            <a:endParaRPr lang="en-US" altLang="zh-CN" b="1" dirty="0">
              <a:ea typeface="+mn-ea"/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82B0452-FACA-4046-B3F0-E07FD666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0181D9-487F-424F-A4D5-93BA9AD789F5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49027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F08D32-D37D-46F9-8BF6-04A0E7B2C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C0EC3A-B83A-4950-85A1-0231A6B8365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仿真 </a:t>
            </a:r>
            <a:r>
              <a:rPr lang="en-US" altLang="zh-CN" dirty="0"/>
              <a:t>vs </a:t>
            </a:r>
            <a:r>
              <a:rPr lang="zh-CN" altLang="en-US" dirty="0"/>
              <a:t>测试</a:t>
            </a: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666A5488-80E1-400B-8D55-34CFA15386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7770303"/>
              </p:ext>
            </p:extLst>
          </p:nvPr>
        </p:nvGraphicFramePr>
        <p:xfrm>
          <a:off x="114300" y="2292677"/>
          <a:ext cx="8915395" cy="258318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242221">
                  <a:extLst>
                    <a:ext uri="{9D8B030D-6E8A-4147-A177-3AD203B41FA5}">
                      <a16:colId xmlns:a16="http://schemas.microsoft.com/office/drawing/2014/main" val="3660245861"/>
                    </a:ext>
                  </a:extLst>
                </a:gridCol>
                <a:gridCol w="692599">
                  <a:extLst>
                    <a:ext uri="{9D8B030D-6E8A-4147-A177-3AD203B41FA5}">
                      <a16:colId xmlns:a16="http://schemas.microsoft.com/office/drawing/2014/main" val="3363397829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1435838349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351611295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258587398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1601035995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2677395167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1982934975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2541492686"/>
                    </a:ext>
                  </a:extLst>
                </a:gridCol>
              </a:tblGrid>
              <a:tr h="170765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频率（</a:t>
                      </a:r>
                      <a:r>
                        <a:rPr lang="en-US" altLang="zh-CN" dirty="0"/>
                        <a:t>kHz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仿真</a:t>
                      </a:r>
                      <a:r>
                        <a:rPr lang="en-US" altLang="zh-CN" dirty="0"/>
                        <a:t>_Full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仿真</a:t>
                      </a:r>
                      <a:r>
                        <a:rPr lang="en-US" altLang="zh-CN" dirty="0"/>
                        <a:t>_Apart_1mm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2221069"/>
                  </a:ext>
                </a:extLst>
              </a:tr>
              <a:tr h="288987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H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E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H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E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3612277"/>
                  </a:ext>
                </a:extLst>
              </a:tr>
              <a:tr h="170765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.06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/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/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7120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241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2834499"/>
                  </a:ext>
                </a:extLst>
              </a:tr>
              <a:tr h="170765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.21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/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/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1424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965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177997"/>
                  </a:ext>
                </a:extLst>
              </a:tr>
              <a:tr h="170765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0.86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44.91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95.46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29.1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.581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4328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5494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3222792"/>
                  </a:ext>
                </a:extLst>
              </a:tr>
              <a:tr h="170765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654.82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336.24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18.02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8.2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.22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865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174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6664355"/>
                  </a:ext>
                </a:extLst>
              </a:tr>
              <a:tr h="170765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2.96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09.78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49.91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20.6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.50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6904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6533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0513326"/>
                  </a:ext>
                </a:extLst>
              </a:tr>
              <a:tr h="170765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16.47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78.71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248.67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41.2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9.89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.3808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5724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6894557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57016B6-B6A7-4347-A47F-316917A7D2B6}"/>
              </a:ext>
            </a:extLst>
          </p:cNvPr>
          <p:cNvSpPr txBox="1"/>
          <p:nvPr/>
        </p:nvSpPr>
        <p:spPr>
          <a:xfrm>
            <a:off x="114300" y="1143000"/>
            <a:ext cx="798195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3D </a:t>
            </a:r>
            <a:r>
              <a:rPr lang="zh-CN" altLang="en-US" dirty="0"/>
              <a:t>仿真中无法对线圈上的损耗进行仿真，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D09687A-43A6-4CA6-A617-31071CF19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41832"/>
              </p:ext>
            </p:extLst>
          </p:nvPr>
        </p:nvGraphicFramePr>
        <p:xfrm>
          <a:off x="3486944" y="1693604"/>
          <a:ext cx="2170110" cy="43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6944" y="1693604"/>
                        <a:ext cx="2170110" cy="434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55C8550B-6DA7-4A46-B36D-953C05A75072}"/>
              </a:ext>
            </a:extLst>
          </p:cNvPr>
          <p:cNvSpPr txBox="1"/>
          <p:nvPr/>
        </p:nvSpPr>
        <p:spPr>
          <a:xfrm>
            <a:off x="6072536" y="1264277"/>
            <a:ext cx="299085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</a:rPr>
              <a:t>漏磁产生的额外铜损</a:t>
            </a:r>
            <a:endParaRPr lang="en-US" altLang="zh-CN" dirty="0">
              <a:solidFill>
                <a:srgbClr val="0000FF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</a:rPr>
              <a:t>磁损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F4CC100-C804-4FA4-B7BC-BFEB38F42E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829" y="3009091"/>
            <a:ext cx="266684" cy="611650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3489B589-20BE-4EDB-806F-25301221CE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841" y="3655740"/>
            <a:ext cx="632661" cy="586142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BD1B69C3-8019-440A-A8C6-45FF750070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642" y="4293583"/>
            <a:ext cx="491058" cy="617273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F6328249-B62E-46F9-8AB8-E6A1B251F2DE}"/>
              </a:ext>
            </a:extLst>
          </p:cNvPr>
          <p:cNvSpPr txBox="1"/>
          <p:nvPr/>
        </p:nvSpPr>
        <p:spPr>
          <a:xfrm>
            <a:off x="0" y="5009340"/>
            <a:ext cx="90233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当前拼接，摆放或者不同磁块的表面对测试的影响较大，</a:t>
            </a:r>
            <a:r>
              <a:rPr lang="en-US" altLang="zh-CN" dirty="0"/>
              <a:t>~30% </a:t>
            </a:r>
            <a:r>
              <a:rPr lang="zh-CN" altLang="en-US" dirty="0"/>
              <a:t>的偏差 （相同模块多次拼接结果见后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但是同一测试条件下，</a:t>
            </a:r>
            <a:r>
              <a:rPr lang="en-US" altLang="zh-CN" dirty="0"/>
              <a:t>2kHz </a:t>
            </a:r>
            <a:r>
              <a:rPr lang="zh-CN" altLang="en-US" dirty="0"/>
              <a:t>与 </a:t>
            </a:r>
            <a:r>
              <a:rPr lang="en-US" altLang="zh-CN" dirty="0"/>
              <a:t>1kHz </a:t>
            </a:r>
            <a:r>
              <a:rPr lang="zh-CN" altLang="en-US" dirty="0"/>
              <a:t>的 </a:t>
            </a:r>
            <a:r>
              <a:rPr lang="en-US" altLang="zh-CN" dirty="0" err="1"/>
              <a:t>R_extra</a:t>
            </a:r>
            <a:r>
              <a:rPr lang="en-US" altLang="zh-CN" dirty="0"/>
              <a:t> </a:t>
            </a:r>
            <a:r>
              <a:rPr lang="zh-CN" altLang="en-US" dirty="0"/>
              <a:t>比值很稳定 </a:t>
            </a:r>
            <a:r>
              <a:rPr lang="en-US" altLang="zh-CN" dirty="0"/>
              <a:t>~ 7.2</a:t>
            </a:r>
            <a:r>
              <a:rPr lang="zh-CN" altLang="en-US" dirty="0"/>
              <a:t>倍 ，这与磁滞损耗和涡流损耗表现出来的频率相关性不同，倾向于是漏磁产生的额外铜损，并且一旦出现气隙，磁损会大幅减少</a:t>
            </a:r>
            <a:endParaRPr lang="en-US" altLang="zh-CN" dirty="0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74F31A22-4D2D-4722-B74D-E3FCC169B858}"/>
              </a:ext>
            </a:extLst>
          </p:cNvPr>
          <p:cNvSpPr/>
          <p:nvPr/>
        </p:nvSpPr>
        <p:spPr>
          <a:xfrm>
            <a:off x="0" y="4241882"/>
            <a:ext cx="3124200" cy="668974"/>
          </a:xfrm>
          <a:prstGeom prst="roundRect">
            <a:avLst/>
          </a:prstGeom>
          <a:noFill/>
          <a:ln w="3810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72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060827D-420E-45B2-A8D3-E423CA671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424E53F-87BE-457D-91CD-EA2828D1623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磁芯排布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5C736D7-1954-4A34-9778-FF96A34EF16F}"/>
              </a:ext>
            </a:extLst>
          </p:cNvPr>
          <p:cNvGrpSpPr/>
          <p:nvPr/>
        </p:nvGrpSpPr>
        <p:grpSpPr>
          <a:xfrm>
            <a:off x="533400" y="1905000"/>
            <a:ext cx="3048000" cy="3886200"/>
            <a:chOff x="762000" y="1524000"/>
            <a:chExt cx="5100000" cy="741600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A24A084-F6C2-410B-8117-9C0F260B19DA}"/>
                </a:ext>
              </a:extLst>
            </p:cNvPr>
            <p:cNvSpPr/>
            <p:nvPr/>
          </p:nvSpPr>
          <p:spPr>
            <a:xfrm>
              <a:off x="762000" y="1524000"/>
              <a:ext cx="936000" cy="741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99E2021-3A2E-434D-8C9B-26DFF91CF26E}"/>
                </a:ext>
              </a:extLst>
            </p:cNvPr>
            <p:cNvSpPr/>
            <p:nvPr/>
          </p:nvSpPr>
          <p:spPr>
            <a:xfrm>
              <a:off x="4926000" y="1524000"/>
              <a:ext cx="936000" cy="741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B7DBC75-B643-41CD-A87D-2AD1D2444AC0}"/>
                </a:ext>
              </a:extLst>
            </p:cNvPr>
            <p:cNvSpPr/>
            <p:nvPr/>
          </p:nvSpPr>
          <p:spPr>
            <a:xfrm>
              <a:off x="2090100" y="1562100"/>
              <a:ext cx="2520000" cy="2052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A58E2AC-3D61-4206-8E6F-54C543D4AE02}"/>
                </a:ext>
              </a:extLst>
            </p:cNvPr>
            <p:cNvSpPr/>
            <p:nvPr/>
          </p:nvSpPr>
          <p:spPr>
            <a:xfrm>
              <a:off x="2090100" y="6858000"/>
              <a:ext cx="2520000" cy="2052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2C1B4FA6-8A28-40D6-A5E1-AEC2B21BEC55}"/>
              </a:ext>
            </a:extLst>
          </p:cNvPr>
          <p:cNvGrpSpPr/>
          <p:nvPr/>
        </p:nvGrpSpPr>
        <p:grpSpPr>
          <a:xfrm>
            <a:off x="4933950" y="1981200"/>
            <a:ext cx="3048000" cy="3886200"/>
            <a:chOff x="4933950" y="1981200"/>
            <a:chExt cx="3048000" cy="388620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FFE3D99A-71CA-4821-924A-17F849AD9559}"/>
                </a:ext>
              </a:extLst>
            </p:cNvPr>
            <p:cNvSpPr/>
            <p:nvPr/>
          </p:nvSpPr>
          <p:spPr>
            <a:xfrm>
              <a:off x="4933950" y="1981200"/>
              <a:ext cx="559398" cy="3886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05DF311-1946-43D5-94B6-4EA2F12B257F}"/>
                </a:ext>
              </a:extLst>
            </p:cNvPr>
            <p:cNvSpPr/>
            <p:nvPr/>
          </p:nvSpPr>
          <p:spPr>
            <a:xfrm>
              <a:off x="7422552" y="1981200"/>
              <a:ext cx="559398" cy="3886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2BCEAD04-3BED-4096-A54D-A28CDF6D6E6C}"/>
                </a:ext>
              </a:extLst>
            </p:cNvPr>
            <p:cNvSpPr/>
            <p:nvPr/>
          </p:nvSpPr>
          <p:spPr>
            <a:xfrm rot="5400000">
              <a:off x="5727684" y="2196582"/>
              <a:ext cx="1506071" cy="10753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zh-CN" altLang="en-US" dirty="0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205900F5-276F-45DD-9152-D628C0F4A199}"/>
                </a:ext>
              </a:extLst>
            </p:cNvPr>
            <p:cNvSpPr/>
            <p:nvPr/>
          </p:nvSpPr>
          <p:spPr>
            <a:xfrm rot="5400000">
              <a:off x="5704914" y="4576711"/>
              <a:ext cx="1506071" cy="10753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91A314F-F8B7-469D-9E71-586A1FFA687E}"/>
              </a:ext>
            </a:extLst>
          </p:cNvPr>
          <p:cNvCxnSpPr/>
          <p:nvPr/>
        </p:nvCxnSpPr>
        <p:spPr>
          <a:xfrm>
            <a:off x="4267200" y="1006476"/>
            <a:ext cx="0" cy="571500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4531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060827D-420E-45B2-A8D3-E423CA671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424E53F-87BE-457D-91CD-EA2828D1623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多次测试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035A05-848C-4D8E-B1D1-8407E1C4D917}"/>
              </a:ext>
            </a:extLst>
          </p:cNvPr>
          <p:cNvSpPr txBox="1"/>
          <p:nvPr/>
        </p:nvSpPr>
        <p:spPr>
          <a:xfrm>
            <a:off x="190500" y="4572000"/>
            <a:ext cx="8763000" cy="2127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不同拼接摆放导致的交流电阻差异</a:t>
            </a:r>
            <a:r>
              <a:rPr lang="en-US" altLang="zh-CN" dirty="0"/>
              <a:t>~2% </a:t>
            </a:r>
            <a:r>
              <a:rPr lang="zh-CN" altLang="en-US" dirty="0"/>
              <a:t>，之前</a:t>
            </a:r>
            <a:r>
              <a:rPr lang="en-US" altLang="zh-CN" dirty="0"/>
              <a:t>~30%</a:t>
            </a:r>
            <a:r>
              <a:rPr lang="zh-CN" altLang="en-US" dirty="0"/>
              <a:t>的结果倾向于是不同磁块导致的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不同工作电流下的测试也基本稳定，也</a:t>
            </a:r>
            <a:r>
              <a:rPr lang="en-US" altLang="zh-CN" dirty="0"/>
              <a:t>~2%</a:t>
            </a:r>
            <a:r>
              <a:rPr lang="zh-CN" altLang="en-US" dirty="0"/>
              <a:t>的偏差（磁损中的涡流不依赖电流；磁滞损耗和电流有一定依赖关系）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同一测试条件下，</a:t>
            </a:r>
            <a:r>
              <a:rPr lang="en-US" altLang="zh-CN" dirty="0"/>
              <a:t>2kHz </a:t>
            </a:r>
            <a:r>
              <a:rPr lang="zh-CN" altLang="en-US" dirty="0"/>
              <a:t>与 </a:t>
            </a:r>
            <a:r>
              <a:rPr lang="en-US" altLang="zh-CN" dirty="0"/>
              <a:t>1kHz </a:t>
            </a:r>
            <a:r>
              <a:rPr lang="zh-CN" altLang="en-US" dirty="0"/>
              <a:t>的 </a:t>
            </a:r>
            <a:r>
              <a:rPr lang="en-US" altLang="zh-CN" dirty="0" err="1"/>
              <a:t>R_extra</a:t>
            </a:r>
            <a:r>
              <a:rPr lang="en-US" altLang="zh-CN" dirty="0"/>
              <a:t> </a:t>
            </a:r>
            <a:r>
              <a:rPr lang="zh-CN" altLang="en-US" dirty="0"/>
              <a:t>比值还是稳定在 </a:t>
            </a:r>
            <a:r>
              <a:rPr lang="en-US" altLang="zh-CN" dirty="0"/>
              <a:t>~ 7.2</a:t>
            </a:r>
            <a:r>
              <a:rPr lang="zh-CN" altLang="en-US" dirty="0"/>
              <a:t>倍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EDCAC523-6CE1-4844-A173-4F3DF77A27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19525"/>
              </p:ext>
            </p:extLst>
          </p:nvPr>
        </p:nvGraphicFramePr>
        <p:xfrm>
          <a:off x="928034" y="1295400"/>
          <a:ext cx="7600952" cy="3124201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364273">
                  <a:extLst>
                    <a:ext uri="{9D8B030D-6E8A-4147-A177-3AD203B41FA5}">
                      <a16:colId xmlns:a16="http://schemas.microsoft.com/office/drawing/2014/main" val="2090572441"/>
                    </a:ext>
                  </a:extLst>
                </a:gridCol>
                <a:gridCol w="760649">
                  <a:extLst>
                    <a:ext uri="{9D8B030D-6E8A-4147-A177-3AD203B41FA5}">
                      <a16:colId xmlns:a16="http://schemas.microsoft.com/office/drawing/2014/main" val="3280339867"/>
                    </a:ext>
                  </a:extLst>
                </a:gridCol>
                <a:gridCol w="1095206">
                  <a:extLst>
                    <a:ext uri="{9D8B030D-6E8A-4147-A177-3AD203B41FA5}">
                      <a16:colId xmlns:a16="http://schemas.microsoft.com/office/drawing/2014/main" val="1088381092"/>
                    </a:ext>
                  </a:extLst>
                </a:gridCol>
                <a:gridCol w="1095206">
                  <a:extLst>
                    <a:ext uri="{9D8B030D-6E8A-4147-A177-3AD203B41FA5}">
                      <a16:colId xmlns:a16="http://schemas.microsoft.com/office/drawing/2014/main" val="932987348"/>
                    </a:ext>
                  </a:extLst>
                </a:gridCol>
                <a:gridCol w="1095206">
                  <a:extLst>
                    <a:ext uri="{9D8B030D-6E8A-4147-A177-3AD203B41FA5}">
                      <a16:colId xmlns:a16="http://schemas.microsoft.com/office/drawing/2014/main" val="2767163438"/>
                    </a:ext>
                  </a:extLst>
                </a:gridCol>
                <a:gridCol w="1095206">
                  <a:extLst>
                    <a:ext uri="{9D8B030D-6E8A-4147-A177-3AD203B41FA5}">
                      <a16:colId xmlns:a16="http://schemas.microsoft.com/office/drawing/2014/main" val="3863168521"/>
                    </a:ext>
                  </a:extLst>
                </a:gridCol>
                <a:gridCol w="1095206">
                  <a:extLst>
                    <a:ext uri="{9D8B030D-6E8A-4147-A177-3AD203B41FA5}">
                      <a16:colId xmlns:a16="http://schemas.microsoft.com/office/drawing/2014/main" val="3926099156"/>
                    </a:ext>
                  </a:extLst>
                </a:gridCol>
              </a:tblGrid>
              <a:tr h="548846">
                <a:tc rowSpan="3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频率（</a:t>
                      </a:r>
                      <a:r>
                        <a:rPr lang="en-US" altLang="zh-CN" dirty="0"/>
                        <a:t>kHz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0uA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uA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0uA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1049198"/>
                  </a:ext>
                </a:extLst>
              </a:tr>
              <a:tr h="548846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频率（</a:t>
                      </a:r>
                      <a:r>
                        <a:rPr lang="en-US" altLang="zh-CN" dirty="0"/>
                        <a:t>kHz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测试</a:t>
                      </a:r>
                      <a:r>
                        <a:rPr lang="en-US" altLang="zh-CN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测试</a:t>
                      </a:r>
                      <a:r>
                        <a:rPr lang="en-US" altLang="zh-CN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测试</a:t>
                      </a:r>
                      <a:r>
                        <a:rPr lang="en-US" altLang="zh-CN"/>
                        <a:t>3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1based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1based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195300"/>
                  </a:ext>
                </a:extLst>
              </a:tr>
              <a:tr h="928817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35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R_extra</a:t>
                      </a:r>
                      <a:r>
                        <a:rPr kumimoji="0" lang="zh-CN" altLang="en-US" sz="135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（</a:t>
                      </a:r>
                      <a:r>
                        <a:rPr kumimoji="0" lang="en-US" altLang="zh-CN" sz="135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Ω</a:t>
                      </a:r>
                      <a:r>
                        <a:rPr kumimoji="0" lang="zh-CN" altLang="en-US" sz="135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）</a:t>
                      </a:r>
                      <a:endParaRPr kumimoji="0" lang="zh-CN" altLang="en-US" sz="135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35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R_extra</a:t>
                      </a:r>
                      <a:r>
                        <a:rPr kumimoji="0" lang="zh-CN" altLang="en-US" sz="135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（</a:t>
                      </a:r>
                      <a:r>
                        <a:rPr kumimoji="0" lang="en-US" altLang="zh-CN" sz="135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Ω</a:t>
                      </a:r>
                      <a:r>
                        <a:rPr kumimoji="0" lang="zh-CN" altLang="en-US" sz="135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）</a:t>
                      </a:r>
                      <a:endParaRPr kumimoji="0" lang="zh-CN" altLang="en-US" sz="135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3003311"/>
                  </a:ext>
                </a:extLst>
              </a:tr>
              <a:tr h="548846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7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83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88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89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5228201"/>
                  </a:ext>
                </a:extLst>
              </a:tr>
              <a:tr h="548846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75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147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22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224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180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7218592"/>
                  </a:ext>
                </a:extLst>
              </a:tr>
            </a:tbl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CC6FCE60-2CFA-4480-A685-8A457C3ACB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6634" y="3352800"/>
            <a:ext cx="838200" cy="968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2872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320040" y="1003554"/>
            <a:ext cx="8503920" cy="457200"/>
          </a:xfrm>
          <a:prstGeom prst="rect">
            <a:avLst/>
          </a:prstGeom>
          <a:noFill/>
          <a:ln/>
        </p:spPr>
        <p:txBody>
          <a:bodyPr wrap="square" lIns="0" tIns="0" rIns="0" bIns="0" rtlCol="0" anchor="ctr"/>
          <a:lstStyle/>
          <a:p>
            <a:r>
              <a:rPr lang="en-US" sz="2100" b="1" dirty="0" err="1">
                <a:solidFill>
                  <a:srgbClr val="1E2761"/>
                </a:solidFill>
                <a:latin typeface="Microsoft YaHei" pitchFamily="34" charset="0"/>
                <a:ea typeface="Microsoft YaHei" pitchFamily="34" charset="-122"/>
                <a:cs typeface="Microsoft YaHei" pitchFamily="34" charset="-120"/>
              </a:rPr>
              <a:t>归一化损耗系数</a:t>
            </a:r>
            <a:r>
              <a:rPr lang="en-US" sz="2100" b="1" dirty="0">
                <a:solidFill>
                  <a:srgbClr val="1E2761"/>
                </a:solidFill>
                <a:latin typeface="Microsoft YaHei" pitchFamily="34" charset="0"/>
                <a:ea typeface="Microsoft YaHei" pitchFamily="34" charset="-122"/>
                <a:cs typeface="Microsoft YaHei" pitchFamily="34" charset="-120"/>
              </a:rPr>
              <a:t> </a:t>
            </a:r>
            <a:r>
              <a:rPr lang="en-US" sz="2100" b="1" dirty="0" err="1">
                <a:solidFill>
                  <a:srgbClr val="1E2761"/>
                </a:solidFill>
                <a:latin typeface="Microsoft YaHei" pitchFamily="34" charset="0"/>
                <a:ea typeface="Microsoft YaHei" pitchFamily="34" charset="-122"/>
                <a:cs typeface="Microsoft YaHei" pitchFamily="34" charset="-120"/>
              </a:rPr>
              <a:t>Gp</a:t>
            </a:r>
            <a:endParaRPr lang="en-US" sz="2100" dirty="0"/>
          </a:p>
        </p:txBody>
      </p:sp>
      <p:sp>
        <p:nvSpPr>
          <p:cNvPr id="3" name="Shape 1"/>
          <p:cNvSpPr/>
          <p:nvPr/>
        </p:nvSpPr>
        <p:spPr>
          <a:xfrm>
            <a:off x="320040" y="1570482"/>
            <a:ext cx="3246120" cy="1170432"/>
          </a:xfrm>
          <a:prstGeom prst="rect">
            <a:avLst/>
          </a:prstGeom>
          <a:solidFill>
            <a:srgbClr val="EEF3FC"/>
          </a:solidFill>
          <a:ln w="12700">
            <a:solidFill>
              <a:srgbClr val="CADCFC"/>
            </a:solidFill>
            <a:prstDash val="solid"/>
          </a:ln>
        </p:spPr>
      </p:sp>
      <p:sp>
        <p:nvSpPr>
          <p:cNvPr id="4" name="Shape 2"/>
          <p:cNvSpPr/>
          <p:nvPr/>
        </p:nvSpPr>
        <p:spPr>
          <a:xfrm>
            <a:off x="320040" y="1570482"/>
            <a:ext cx="64008" cy="1170432"/>
          </a:xfrm>
          <a:prstGeom prst="rect">
            <a:avLst/>
          </a:prstGeom>
          <a:solidFill>
            <a:srgbClr val="1E2761"/>
          </a:solidFill>
          <a:ln/>
        </p:spPr>
      </p:sp>
      <p:sp>
        <p:nvSpPr>
          <p:cNvPr id="5" name="Text 3"/>
          <p:cNvSpPr/>
          <p:nvPr/>
        </p:nvSpPr>
        <p:spPr>
          <a:xfrm>
            <a:off x="502920" y="1643634"/>
            <a:ext cx="2971800" cy="105156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>
              <a:lnSpc>
                <a:spcPct val="112000"/>
              </a:lnSpc>
            </a:pPr>
            <a:r>
              <a:rPr lang="en-US" sz="1200" b="1" dirty="0">
                <a:solidFill>
                  <a:srgbClr val="1E2761"/>
                </a:solidFill>
                <a:latin typeface="Microsoft YaHei" pitchFamily="34" charset="0"/>
                <a:ea typeface="Microsoft YaHei" pitchFamily="34" charset="-122"/>
                <a:cs typeface="Microsoft YaHei" pitchFamily="34" charset="-120"/>
              </a:rPr>
              <a:t>定义    </a:t>
            </a:r>
            <a:r>
              <a:rPr lang="en-US" sz="1300" b="1" dirty="0">
                <a:solidFill>
                  <a:srgbClr val="1E293B"/>
                </a:solidFill>
                <a:latin typeface="Microsoft YaHei" pitchFamily="34" charset="0"/>
                <a:ea typeface="Microsoft YaHei" pitchFamily="34" charset="-122"/>
                <a:cs typeface="Microsoft YaHei" pitchFamily="34" charset="-120"/>
              </a:rPr>
              <a:t>Gp ≡ R_extra / (ωL)²    [S]</a:t>
            </a:r>
            <a:endParaRPr lang="en-US" sz="1200" dirty="0"/>
          </a:p>
        </p:txBody>
      </p:sp>
      <p:sp>
        <p:nvSpPr>
          <p:cNvPr id="6" name="Text 4"/>
          <p:cNvSpPr/>
          <p:nvPr/>
        </p:nvSpPr>
        <p:spPr>
          <a:xfrm>
            <a:off x="320040" y="2887218"/>
            <a:ext cx="3200400" cy="274320"/>
          </a:xfrm>
          <a:prstGeom prst="rect">
            <a:avLst/>
          </a:prstGeom>
          <a:noFill/>
          <a:ln/>
        </p:spPr>
        <p:txBody>
          <a:bodyPr wrap="square" lIns="0" tIns="0" rIns="0" bIns="0" rtlCol="0" anchor="ctr"/>
          <a:lstStyle/>
          <a:p>
            <a:r>
              <a:rPr lang="en-US" sz="1250" b="1" dirty="0" err="1">
                <a:solidFill>
                  <a:srgbClr val="1E2761"/>
                </a:solidFill>
                <a:latin typeface="Microsoft YaHei" pitchFamily="34" charset="0"/>
                <a:ea typeface="Microsoft YaHei" pitchFamily="34" charset="-122"/>
                <a:cs typeface="Microsoft YaHei" pitchFamily="34" charset="-120"/>
              </a:rPr>
              <a:t>结论</a:t>
            </a:r>
            <a:endParaRPr lang="en-US" sz="1250" dirty="0"/>
          </a:p>
        </p:txBody>
      </p:sp>
      <p:graphicFrame>
        <p:nvGraphicFramePr>
          <p:cNvPr id="9" name="Table 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4685272"/>
              </p:ext>
            </p:extLst>
          </p:nvPr>
        </p:nvGraphicFramePr>
        <p:xfrm>
          <a:off x="3767328" y="1424178"/>
          <a:ext cx="5102352" cy="4038600"/>
        </p:xfrm>
        <a:graphic>
          <a:graphicData uri="http://schemas.openxmlformats.org/drawingml/2006/table">
            <a:tbl>
              <a:tblPr/>
              <a:tblGrid>
                <a:gridCol w="1298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6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1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6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12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2141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50" b="1" dirty="0">
                          <a:solidFill>
                            <a:srgbClr val="FFFFFF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配置</a:t>
                      </a:r>
                      <a:endParaRPr lang="en-US" sz="95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E276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50" b="1" dirty="0">
                          <a:solidFill>
                            <a:srgbClr val="FFFFFF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L (H)</a:t>
                      </a:r>
                      <a:endParaRPr lang="en-US" sz="95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E276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50" b="1" dirty="0">
                          <a:solidFill>
                            <a:srgbClr val="FFFFFF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R_extra@1kHz (Ω)</a:t>
                      </a:r>
                      <a:endParaRPr lang="en-US" sz="95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E276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50" b="1" dirty="0">
                          <a:solidFill>
                            <a:srgbClr val="FFFFFF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Gp@1k</a:t>
                      </a:r>
                      <a:endParaRPr lang="en-US" sz="95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E276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50" b="1" dirty="0">
                          <a:solidFill>
                            <a:srgbClr val="FFFFFF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R_extra@2kHz (Ω)</a:t>
                      </a:r>
                      <a:endParaRPr lang="en-US" sz="95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E276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50" b="1" dirty="0">
                          <a:solidFill>
                            <a:srgbClr val="FFFFFF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Gp@2k</a:t>
                      </a:r>
                      <a:endParaRPr lang="en-US" sz="95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E27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141">
                <a:tc gridSpan="6"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900" b="1" dirty="0">
                          <a:solidFill>
                            <a:srgbClr val="1E2761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20260528　磁块组合 / 装配系列（10 µA）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ADC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pillar（仅中柱）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0.448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1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B85042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.67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28.2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B85042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.89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_1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710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51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67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4655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55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_2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.194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45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66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5336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53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_3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.893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95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65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418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52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2_1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.395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1003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61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216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48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2_2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.007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910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60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579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50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2_3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9.001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1150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61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249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45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 族均值 ± σ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—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51–1150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8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63±0.7%</a:t>
                      </a:r>
                      <a:endParaRPr lang="en-US" sz="8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4655–8249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8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51±0.5%</a:t>
                      </a:r>
                      <a:endParaRPr lang="en-US" sz="8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2141">
                <a:tc gridSpan="6"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900" b="1" dirty="0">
                          <a:solidFill>
                            <a:srgbClr val="1E2761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20260610　重复装配 / 电流系列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ADC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_2_1 ·10µA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.513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975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42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075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18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_2_1 ·20µA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.587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989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41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224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20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_2_1 ·30µA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.578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1002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46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180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18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_2_2 ·10µA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.543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983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42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147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20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short_2_3 ·10µA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8.576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988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41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221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22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2141"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87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均值 ± σ</a:t>
                      </a:r>
                      <a:endParaRPr lang="en-US" sz="87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—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975–1002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8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3.42±0.5%</a:t>
                      </a:r>
                      <a:endParaRPr lang="en-US" sz="8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900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7075–7224</a:t>
                      </a:r>
                      <a:endParaRPr lang="en-US" sz="9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sz="800" b="1" dirty="0">
                          <a:solidFill>
                            <a:srgbClr val="333333"/>
                          </a:solidFill>
                          <a:latin typeface="Microsoft YaHei" pitchFamily="34" charset="0"/>
                          <a:ea typeface="Microsoft YaHei" pitchFamily="34" charset="-122"/>
                          <a:cs typeface="Microsoft YaHei" pitchFamily="34" charset="-120"/>
                        </a:rPr>
                        <a:t>6.20±0.2%</a:t>
                      </a:r>
                      <a:endParaRPr lang="en-US" sz="800" dirty="0">
                        <a:latin typeface="Microsoft YaHei" charset="0"/>
                        <a:ea typeface="Microsoft YaHei" charset="0"/>
                        <a:cs typeface="Microsoft YaHei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9D4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F5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0" name="Text 7"/>
          <p:cNvSpPr/>
          <p:nvPr/>
        </p:nvSpPr>
        <p:spPr>
          <a:xfrm>
            <a:off x="3767328" y="5538978"/>
            <a:ext cx="5074920" cy="384048"/>
          </a:xfrm>
          <a:prstGeom prst="rect">
            <a:avLst/>
          </a:prstGeom>
          <a:noFill/>
          <a:ln/>
        </p:spPr>
        <p:txBody>
          <a:bodyPr wrap="square" lIns="0" tIns="0" rIns="0" bIns="0" rtlCol="0" anchor="ctr"/>
          <a:lstStyle/>
          <a:p>
            <a:r>
              <a:rPr lang="en-US" sz="750" i="1" dirty="0">
                <a:solidFill>
                  <a:srgbClr val="64748B"/>
                </a:solidFill>
                <a:latin typeface="Microsoft YaHei" pitchFamily="34" charset="0"/>
                <a:ea typeface="Microsoft YaHei" pitchFamily="34" charset="-122"/>
                <a:cs typeface="Microsoft YaHei" pitchFamily="34" charset="-120"/>
              </a:rPr>
              <a:t>Gp 单位 10⁻⁷ S。数据：HIOKI IM3533，coil16（N=1400，Ø0.55 mm），LPC95 四块拼接磁芯；R_extra = Rac(磁芯) − Rac(空气芯)，1 kHz 取 998.72 Hz；L、C 为五参数模型拟合值。</a:t>
            </a:r>
            <a:endParaRPr lang="en-US" sz="75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C7C9FF-0BE0-4C2B-9A36-A185632A9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2B71C6-EB1A-4768-9738-1B7DB3E3FB7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铜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59B2E1-5421-4D77-931E-71EAA8693B97}"/>
              </a:ext>
            </a:extLst>
          </p:cNvPr>
          <p:cNvSpPr txBox="1"/>
          <p:nvPr/>
        </p:nvSpPr>
        <p:spPr>
          <a:xfrm>
            <a:off x="152400" y="13716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基于旋转轴对称模型，对铜损进行评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EEE086F-BA37-4BD0-96BC-C986161135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120" y="2487074"/>
            <a:ext cx="2127838" cy="359966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9CAD963-5475-4ACF-82ED-A054E990E4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2425" y="3469242"/>
            <a:ext cx="2887975" cy="1050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8119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C7C9FF-0BE0-4C2B-9A36-A185632A9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2B71C6-EB1A-4768-9738-1B7DB3E3FB7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铜损</a:t>
            </a:r>
          </a:p>
        </p:txBody>
      </p:sp>
    </p:spTree>
    <p:extLst>
      <p:ext uri="{BB962C8B-B14F-4D97-AF65-F5344CB8AC3E}">
        <p14:creationId xmlns:p14="http://schemas.microsoft.com/office/powerpoint/2010/main" val="7806237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8637</TotalTime>
  <Words>623</Words>
  <Application>Microsoft Office PowerPoint</Application>
  <PresentationFormat>全屏显示(4:3)</PresentationFormat>
  <Paragraphs>208</Paragraphs>
  <Slides>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3" baseType="lpstr">
      <vt:lpstr>等线</vt:lpstr>
      <vt:lpstr>等线 Light</vt:lpstr>
      <vt:lpstr>Microsoft YaHei</vt:lpstr>
      <vt:lpstr>Arial</vt:lpstr>
      <vt:lpstr>Office 主题​​</vt:lpstr>
      <vt:lpstr>Equation</vt:lpstr>
      <vt:lpstr>磁芯线圈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n Ye</cp:lastModifiedBy>
  <cp:revision>9405</cp:revision>
  <cp:lastPrinted>2023-09-04T07:35:07Z</cp:lastPrinted>
  <dcterms:created xsi:type="dcterms:W3CDTF">1601-01-01T00:00:00Z</dcterms:created>
  <dcterms:modified xsi:type="dcterms:W3CDTF">2026-06-11T05:4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